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45C03" w14:textId="74CF4561" w:rsidR="00032DCE" w:rsidRDefault="00E2755F" w:rsidP="00E122A2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4A6007A" wp14:editId="4399465E">
                <wp:simplePos x="0" y="0"/>
                <wp:positionH relativeFrom="column">
                  <wp:posOffset>1587500</wp:posOffset>
                </wp:positionH>
                <wp:positionV relativeFrom="paragraph">
                  <wp:posOffset>1054100</wp:posOffset>
                </wp:positionV>
                <wp:extent cx="2321560" cy="1850390"/>
                <wp:effectExtent l="38100" t="38100" r="78740" b="5461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1560" cy="1850390"/>
                          <a:chOff x="0" y="0"/>
                          <a:chExt cx="2321560" cy="1850390"/>
                        </a:xfrm>
                      </wpg:grpSpPr>
                      <wps:wsp>
                        <wps:cNvPr id="6" name="直接箭头连接符 6"/>
                        <wps:cNvCnPr/>
                        <wps:spPr>
                          <a:xfrm>
                            <a:off x="1104900" y="0"/>
                            <a:ext cx="45719" cy="185039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箭头连接符 7"/>
                        <wps:cNvCnPr/>
                        <wps:spPr>
                          <a:xfrm flipV="1">
                            <a:off x="0" y="901700"/>
                            <a:ext cx="2321560" cy="1524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648385" id="组合 15" o:spid="_x0000_s1026" style="position:absolute;left:0;text-align:left;margin-left:125pt;margin-top:83pt;width:182.8pt;height:145.7pt;z-index:251658240" coordsize="23215,18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6" o:spid="_x0000_s1027" type="#_x0000_t32" style="position:absolute;left:11049;width:457;height:185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<v:stroke startarrow="block" endarrow="block" joinstyle="miter"/>
                </v:shape>
                <v:shape id="直接箭头连接符 7" o:spid="_x0000_s1028" type="#_x0000_t32" style="position:absolute;top:9017;width:23215;height:1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" strokecolor="black [3200]" strokeweight=".5pt">
                  <v:stroke startarrow="block"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443B33B" wp14:editId="6A2D6BB2">
                <wp:simplePos x="0" y="0"/>
                <wp:positionH relativeFrom="column">
                  <wp:posOffset>1315720</wp:posOffset>
                </wp:positionH>
                <wp:positionV relativeFrom="paragraph">
                  <wp:posOffset>797560</wp:posOffset>
                </wp:positionV>
                <wp:extent cx="2910840" cy="2480310"/>
                <wp:effectExtent l="0" t="0" r="0" b="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0840" cy="2480310"/>
                          <a:chOff x="0" y="0"/>
                          <a:chExt cx="2910840" cy="2480310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1341120" y="0"/>
                            <a:ext cx="553720" cy="494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523B19" w14:textId="741DB3BB" w:rsidR="00E122A2" w:rsidRDefault="00E122A2" w:rsidP="00E122A2">
                              <w:r w:rsidRPr="00E122A2">
                                <w:rPr>
                                  <w:color w:val="FF0000"/>
                                  <w:position w:val="-16"/>
                                </w:rPr>
                                <w:object w:dxaOrig="440" w:dyaOrig="420" w14:anchorId="18E5C20D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84" type="#_x0000_t75" style="width:22pt;height:21.2pt">
                                    <v:imagedata r:id="rId6" o:title=""/>
                                  </v:shape>
                                  <o:OLEObject Type="Embed" ProgID="Equation.DSMT4" ShapeID="_x0000_i1184" DrawAspect="Content" ObjectID="_1620076416" r:id="rId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3" name="组合 13"/>
                        <wpg:cNvGrpSpPr/>
                        <wpg:grpSpPr>
                          <a:xfrm>
                            <a:off x="0" y="746760"/>
                            <a:ext cx="2910840" cy="1733550"/>
                            <a:chOff x="0" y="0"/>
                            <a:chExt cx="2910840" cy="1733550"/>
                          </a:xfrm>
                        </wpg:grpSpPr>
                        <wps:wsp>
                          <wps:cNvPr id="8" name="文本框 8"/>
                          <wps:cNvSpPr txBox="1"/>
                          <wps:spPr>
                            <a:xfrm>
                              <a:off x="2357120" y="15240"/>
                              <a:ext cx="553720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41B4E43" w14:textId="7918693D" w:rsidR="00E122A2" w:rsidRDefault="00E122A2" w:rsidP="00E122A2">
                                <w:r w:rsidRPr="00E122A2">
                                  <w:rPr>
                                    <w:color w:val="FF0000"/>
                                    <w:position w:val="-16"/>
                                  </w:rPr>
                                  <w:object w:dxaOrig="420" w:dyaOrig="420" w14:anchorId="271CBC2A">
                                    <v:shape id="_x0000_i1185" type="#_x0000_t75" style="width:21.2pt;height:21.2pt">
                                      <v:imagedata r:id="rId8" o:title=""/>
                                    </v:shape>
                                    <o:OLEObject Type="Embed" ProgID="Equation.DSMT4" ShapeID="_x0000_i1185" DrawAspect="Content" ObjectID="_1620076417" r:id="rId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" name="文本框 9"/>
                          <wps:cNvSpPr txBox="1"/>
                          <wps:spPr>
                            <a:xfrm>
                              <a:off x="0" y="0"/>
                              <a:ext cx="553720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20938D" w14:textId="3CC18A9E" w:rsidR="00E122A2" w:rsidRDefault="00E122A2" w:rsidP="00E122A2">
                                <w:r w:rsidRPr="00E122A2">
                                  <w:rPr>
                                    <w:color w:val="FF0000"/>
                                    <w:position w:val="-16"/>
                                  </w:rPr>
                                  <w:object w:dxaOrig="440" w:dyaOrig="420" w14:anchorId="7E4E6FB6">
                                    <v:shape id="_x0000_i1186" type="#_x0000_t75" style="width:22pt;height:21.2pt">
                                      <v:imagedata r:id="rId10" o:title=""/>
                                    </v:shape>
                                    <o:OLEObject Type="Embed" ProgID="Equation.DSMT4" ShapeID="_x0000_i1186" DrawAspect="Content" ObjectID="_1620076418" r:id="rId1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0" name="文本框 10"/>
                          <wps:cNvSpPr txBox="1"/>
                          <wps:spPr>
                            <a:xfrm>
                              <a:off x="1046480" y="1239520"/>
                              <a:ext cx="553720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87A0B85" w14:textId="3F4D709B" w:rsidR="00E122A2" w:rsidRDefault="00E122A2" w:rsidP="00E122A2">
                                <w:r w:rsidRPr="00E122A2">
                                  <w:rPr>
                                    <w:color w:val="FF0000"/>
                                    <w:position w:val="-16"/>
                                  </w:rPr>
                                  <w:object w:dxaOrig="460" w:dyaOrig="420" w14:anchorId="01F46958">
                                    <v:shape id="_x0000_i1187" type="#_x0000_t75" style="width:23.2pt;height:21.2pt">
                                      <v:imagedata r:id="rId12" o:title=""/>
                                    </v:shape>
                                    <o:OLEObject Type="Embed" ProgID="Equation.DSMT4" ShapeID="_x0000_i1187" DrawAspect="Content" ObjectID="_1620076419" r:id="rId1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" name="文本框 12"/>
                          <wps:cNvSpPr txBox="1"/>
                          <wps:spPr>
                            <a:xfrm>
                              <a:off x="1320800" y="76200"/>
                              <a:ext cx="553720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86D2C6" w14:textId="4DFA182A" w:rsidR="00E122A2" w:rsidRDefault="00E2755F" w:rsidP="00E122A2">
                                <w:r w:rsidRPr="00E122A2">
                                  <w:rPr>
                                    <w:color w:val="FF0000"/>
                                    <w:position w:val="-10"/>
                                  </w:rPr>
                                  <w:object w:dxaOrig="520" w:dyaOrig="320" w14:anchorId="3C8E86E9">
                                    <v:shape id="_x0000_i1188" type="#_x0000_t75" style="width:26pt;height:16pt">
                                      <v:imagedata r:id="rId14" o:title=""/>
                                    </v:shape>
                                    <o:OLEObject Type="Embed" ProgID="Equation.DSMT4" ShapeID="_x0000_i1188" DrawAspect="Content" ObjectID="_1620076420" r:id="rId1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43B33B" id="组合 14" o:spid="_x0000_s1026" style="position:absolute;left:0;text-align:left;margin-left:103.6pt;margin-top:62.8pt;width:229.2pt;height:195.3pt;z-index:251669504" coordsize="29108,24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13411;width:5537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" filled="f" stroked="f" strokeweight=".5pt">
                  <v:textbox style="mso-fit-shape-to-text:t">
                    <w:txbxContent>
                      <w:p w14:paraId="41523B19" w14:textId="741DB3BB" w:rsidR="00E122A2" w:rsidRDefault="00E122A2" w:rsidP="00E122A2">
                        <w:r w:rsidRPr="00E122A2">
                          <w:rPr>
                            <w:color w:val="FF0000"/>
                            <w:position w:val="-16"/>
                          </w:rPr>
                          <w:object w:dxaOrig="440" w:dyaOrig="420" w14:anchorId="18E5C20D">
                            <v:shape id="_x0000_i1184" type="#_x0000_t75" style="width:22pt;height:21.2pt">
                              <v:imagedata r:id="rId6" o:title=""/>
                            </v:shape>
                            <o:OLEObject Type="Embed" ProgID="Equation.DSMT4" ShapeID="_x0000_i1184" DrawAspect="Content" ObjectID="_1620076416" r:id="rId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组合 13" o:spid="_x0000_s1028" style="position:absolute;top:7467;width:29108;height:17336" coordsize="2910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文本框 8" o:spid="_x0000_s1029" type="#_x0000_t202" style="position:absolute;left:23571;top:152;width:5537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" filled="f" stroked="f" strokeweight=".5pt">
                    <v:textbox style="mso-fit-shape-to-text:t">
                      <w:txbxContent>
                        <w:p w14:paraId="741B4E43" w14:textId="7918693D" w:rsidR="00E122A2" w:rsidRDefault="00E122A2" w:rsidP="00E122A2">
                          <w:r w:rsidRPr="00E122A2">
                            <w:rPr>
                              <w:color w:val="FF0000"/>
                              <w:position w:val="-16"/>
                            </w:rPr>
                            <w:object w:dxaOrig="420" w:dyaOrig="420" w14:anchorId="271CBC2A">
                              <v:shape id="_x0000_i1185" type="#_x0000_t75" style="width:21.2pt;height:21.2pt">
                                <v:imagedata r:id="rId8" o:title=""/>
                              </v:shape>
                              <o:OLEObject Type="Embed" ProgID="Equation.DSMT4" ShapeID="_x0000_i1185" DrawAspect="Content" ObjectID="_1620076417" r:id="rId1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9" o:spid="_x0000_s1030" type="#_x0000_t202" style="position:absolute;width:5537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" filled="f" stroked="f" strokeweight=".5pt">
                    <v:textbox style="mso-fit-shape-to-text:t">
                      <w:txbxContent>
                        <w:p w14:paraId="2220938D" w14:textId="3CC18A9E" w:rsidR="00E122A2" w:rsidRDefault="00E122A2" w:rsidP="00E122A2">
                          <w:r w:rsidRPr="00E122A2">
                            <w:rPr>
                              <w:color w:val="FF0000"/>
                              <w:position w:val="-16"/>
                            </w:rPr>
                            <w:object w:dxaOrig="440" w:dyaOrig="420" w14:anchorId="7E4E6FB6">
                              <v:shape id="_x0000_i1186" type="#_x0000_t75" style="width:22pt;height:21.2pt">
                                <v:imagedata r:id="rId10" o:title=""/>
                              </v:shape>
                              <o:OLEObject Type="Embed" ProgID="Equation.DSMT4" ShapeID="_x0000_i1186" DrawAspect="Content" ObjectID="_1620076418" r:id="rId1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10" o:spid="_x0000_s1031" type="#_x0000_t202" style="position:absolute;left:10464;top:12395;width:5538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" filled="f" stroked="f" strokeweight=".5pt">
                    <v:textbox style="mso-fit-shape-to-text:t">
                      <w:txbxContent>
                        <w:p w14:paraId="187A0B85" w14:textId="3F4D709B" w:rsidR="00E122A2" w:rsidRDefault="00E122A2" w:rsidP="00E122A2">
                          <w:r w:rsidRPr="00E122A2">
                            <w:rPr>
                              <w:color w:val="FF0000"/>
                              <w:position w:val="-16"/>
                            </w:rPr>
                            <w:object w:dxaOrig="460" w:dyaOrig="420" w14:anchorId="01F46958">
                              <v:shape id="_x0000_i1187" type="#_x0000_t75" style="width:23.2pt;height:21.2pt">
                                <v:imagedata r:id="rId12" o:title=""/>
                              </v:shape>
                              <o:OLEObject Type="Embed" ProgID="Equation.DSMT4" ShapeID="_x0000_i1187" DrawAspect="Content" ObjectID="_1620076419" r:id="rId1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12" o:spid="_x0000_s1032" type="#_x0000_t202" style="position:absolute;left:13208;top:762;width:5537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" filled="f" stroked="f" strokeweight=".5pt">
                    <v:textbox style="mso-fit-shape-to-text:t">
                      <w:txbxContent>
                        <w:p w14:paraId="3486D2C6" w14:textId="4DFA182A" w:rsidR="00E122A2" w:rsidRDefault="00E2755F" w:rsidP="00E122A2">
                          <w:r w:rsidRPr="00E122A2">
                            <w:rPr>
                              <w:color w:val="FF0000"/>
                              <w:position w:val="-10"/>
                            </w:rPr>
                            <w:object w:dxaOrig="520" w:dyaOrig="320" w14:anchorId="3C8E86E9">
                              <v:shape id="_x0000_i1188" type="#_x0000_t75" style="width:26pt;height:16pt">
                                <v:imagedata r:id="rId14" o:title=""/>
                              </v:shape>
                              <o:OLEObject Type="Embed" ProgID="Equation.DSMT4" ShapeID="_x0000_i1188" DrawAspect="Content" ObjectID="_1620076420" r:id="rId2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122A2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B0AA2DB" wp14:editId="6B898CEA">
                <wp:simplePos x="0" y="0"/>
                <wp:positionH relativeFrom="column">
                  <wp:posOffset>2693894</wp:posOffset>
                </wp:positionH>
                <wp:positionV relativeFrom="paragraph">
                  <wp:posOffset>1963271</wp:posOffset>
                </wp:positionV>
                <wp:extent cx="53788" cy="58270"/>
                <wp:effectExtent l="0" t="0" r="3810" b="0"/>
                <wp:wrapNone/>
                <wp:docPr id="2" name="椭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53788" cy="5827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6EA6F4" id="椭圆 2" o:spid="_x0000_s1026" style="position:absolute;left:0;text-align:left;margin-left:212.1pt;margin-top:154.6pt;width:4.25pt;height:4.6pt;flip:x 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" fillcolor="red" stroked="f" strokeweight="1pt">
                <v:stroke joinstyle="miter"/>
              </v:oval>
            </w:pict>
          </mc:Fallback>
        </mc:AlternateContent>
      </w:r>
      <w:r w:rsidR="00E122A2">
        <w:rPr>
          <w:noProof/>
        </w:rPr>
        <w:drawing>
          <wp:inline distT="0" distB="0" distL="0" distR="0" wp14:anchorId="6DD6E54F" wp14:editId="16EFD383">
            <wp:extent cx="3939988" cy="3706131"/>
            <wp:effectExtent l="0" t="0" r="381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46766" cy="3712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2C2EE" w14:textId="2F63666D" w:rsidR="00545B70" w:rsidRDefault="00545B70" w:rsidP="00E122A2">
      <w:pPr>
        <w:jc w:val="center"/>
        <w:rPr>
          <w:rFonts w:hint="eastAsia"/>
        </w:rPr>
      </w:pPr>
    </w:p>
    <w:p w14:paraId="657F85F4" w14:textId="6842CA50" w:rsidR="00545B70" w:rsidRPr="00545B70" w:rsidRDefault="00545B70" w:rsidP="00545B70">
      <w:pPr>
        <w:rPr>
          <w:rFonts w:hint="eastAsia"/>
        </w:rPr>
      </w:pPr>
    </w:p>
    <w:p w14:paraId="655855BF" w14:textId="08DE75CE" w:rsidR="00545B70" w:rsidRPr="00545B70" w:rsidRDefault="00545B70" w:rsidP="00545B70">
      <w:pPr>
        <w:rPr>
          <w:rFonts w:hint="eastAsia"/>
        </w:rPr>
      </w:pPr>
    </w:p>
    <w:p w14:paraId="0C83995B" w14:textId="0DF6AF8F" w:rsidR="00545B70" w:rsidRPr="00545B70" w:rsidRDefault="00545B70" w:rsidP="00545B70">
      <w:pPr>
        <w:rPr>
          <w:rFonts w:hint="eastAsia"/>
        </w:rPr>
      </w:pPr>
      <w:bookmarkStart w:id="0" w:name="_GoBack"/>
      <w:bookmarkEnd w:id="0"/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BB9A79D" wp14:editId="3B5E9317">
                <wp:simplePos x="0" y="0"/>
                <wp:positionH relativeFrom="column">
                  <wp:posOffset>-635000</wp:posOffset>
                </wp:positionH>
                <wp:positionV relativeFrom="paragraph">
                  <wp:posOffset>81280</wp:posOffset>
                </wp:positionV>
                <wp:extent cx="6807200" cy="1747520"/>
                <wp:effectExtent l="0" t="0" r="0" b="5080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07200" cy="1747520"/>
                          <a:chOff x="0" y="0"/>
                          <a:chExt cx="6807200" cy="1747520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7475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1"/>
                          <a:stretch/>
                        </pic:blipFill>
                        <pic:spPr bwMode="auto">
                          <a:xfrm>
                            <a:off x="5308600" y="345440"/>
                            <a:ext cx="1498600" cy="988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A5EE363" id="组合 21" o:spid="_x0000_s1026" style="position:absolute;left:0;text-align:left;margin-left:-50pt;margin-top:6.4pt;width:536pt;height:137.6pt;z-index:251672576" coordsize="68072,174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">
                <v:shape id="图片 16" o:spid="_x0000_s1027" type="#_x0000_t75" style="position:absolute;width:52743;height:174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">
                  <v:imagedata r:id="rId24" o:title=""/>
                </v:shape>
                <v:shape id="图片 17" o:spid="_x0000_s1028" type="#_x0000_t75" style="position:absolute;left:53086;top:3454;width:14986;height:98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">
                  <v:imagedata r:id="rId25" o:title="" cropleft="210f"/>
                </v:shape>
                <w10:wrap type="square"/>
              </v:group>
            </w:pict>
          </mc:Fallback>
        </mc:AlternateContent>
      </w:r>
    </w:p>
    <w:sectPr w:rsidR="00545B70" w:rsidRPr="00545B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26C54F" w14:textId="77777777" w:rsidR="00CD33A1" w:rsidRDefault="00CD33A1" w:rsidP="00E122A2">
      <w:r>
        <w:separator/>
      </w:r>
    </w:p>
  </w:endnote>
  <w:endnote w:type="continuationSeparator" w:id="0">
    <w:p w14:paraId="11A4742D" w14:textId="77777777" w:rsidR="00CD33A1" w:rsidRDefault="00CD33A1" w:rsidP="00E122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4E60C2" w14:textId="77777777" w:rsidR="00CD33A1" w:rsidRDefault="00CD33A1" w:rsidP="00E122A2">
      <w:r>
        <w:separator/>
      </w:r>
    </w:p>
  </w:footnote>
  <w:footnote w:type="continuationSeparator" w:id="0">
    <w:p w14:paraId="198AE5A6" w14:textId="77777777" w:rsidR="00CD33A1" w:rsidRDefault="00CD33A1" w:rsidP="00E122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LK0MDIwMzK3MDa2NDFQ0lEKTi0uzszPAykwrAUAd6ao0iwAAAA="/>
  </w:docVars>
  <w:rsids>
    <w:rsidRoot w:val="00DA04FD"/>
    <w:rsid w:val="00032DCE"/>
    <w:rsid w:val="00545B70"/>
    <w:rsid w:val="00C61C2E"/>
    <w:rsid w:val="00CD33A1"/>
    <w:rsid w:val="00DA04FD"/>
    <w:rsid w:val="00E122A2"/>
    <w:rsid w:val="00E2755F"/>
    <w:rsid w:val="00F27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80411F"/>
  <w15:chartTrackingRefBased/>
  <w15:docId w15:val="{66B35A29-9089-4B35-9422-382241AE1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122A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22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22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22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22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6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7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1</Pages>
  <Words>1</Words>
  <Characters>9</Characters>
  <Application>Microsoft Office Word</Application>
  <DocSecurity>0</DocSecurity>
  <Lines>1</Lines>
  <Paragraphs>1</Paragraphs>
  <ScaleCrop>false</ScaleCrop>
  <Company/>
  <LinksUpToDate>false</LinksUpToDate>
  <CharactersWithSpaces>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自豪 李</dc:creator>
  <cp:keywords/>
  <dc:description/>
  <cp:lastModifiedBy>自豪 李</cp:lastModifiedBy>
  <cp:revision>2</cp:revision>
  <dcterms:created xsi:type="dcterms:W3CDTF">2019-05-22T07:01:00Z</dcterms:created>
  <dcterms:modified xsi:type="dcterms:W3CDTF">2019-05-2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